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40CC0" w:rsidRPr="0023464C" w:rsidRDefault="00D87D0E" w:rsidP="00D87D0E">
      <w:pPr>
        <w:spacing w:after="0" w:line="240" w:lineRule="auto"/>
        <w:rPr>
          <w:sz w:val="28"/>
          <w:szCs w:val="28"/>
        </w:rPr>
      </w:pPr>
      <w:r w:rsidRPr="0023464C">
        <w:rPr>
          <w:sz w:val="28"/>
          <w:szCs w:val="28"/>
          <w:u w:val="single"/>
        </w:rPr>
        <w:t>Integrated 3</w:t>
      </w:r>
      <w:r w:rsidRPr="0023464C">
        <w:rPr>
          <w:sz w:val="28"/>
          <w:szCs w:val="28"/>
        </w:rPr>
        <w:t xml:space="preserve">       </w:t>
      </w:r>
      <w:r w:rsidR="0023464C">
        <w:rPr>
          <w:sz w:val="28"/>
          <w:szCs w:val="28"/>
        </w:rPr>
        <w:t xml:space="preserve">                Name</w:t>
      </w:r>
      <w:r w:rsidRPr="0023464C">
        <w:rPr>
          <w:sz w:val="28"/>
          <w:szCs w:val="28"/>
        </w:rPr>
        <w:t>_________________________________________</w:t>
      </w:r>
    </w:p>
    <w:p w:rsidR="00612490" w:rsidRDefault="0023464C" w:rsidP="0067712F">
      <w:pPr>
        <w:rPr>
          <w:rFonts w:ascii="Times New Roman" w:eastAsia="Times New Roman" w:hAnsi="Times New Roman" w:cs="Times New Roman"/>
          <w:sz w:val="28"/>
          <w:szCs w:val="28"/>
        </w:rPr>
      </w:pPr>
      <w:r w:rsidRPr="0023464C">
        <w:rPr>
          <w:rFonts w:ascii="Times New Roman" w:eastAsia="Times New Roman" w:hAnsi="Times New Roman" w:cs="Times New Roman"/>
          <w:sz w:val="28"/>
          <w:szCs w:val="28"/>
        </w:rPr>
        <w:t>(Pg.56</w:t>
      </w:r>
      <w:proofErr w:type="gramStart"/>
      <w:r w:rsidRPr="0023464C">
        <w:rPr>
          <w:rFonts w:ascii="Times New Roman" w:eastAsia="Times New Roman" w:hAnsi="Times New Roman" w:cs="Times New Roman"/>
          <w:sz w:val="28"/>
          <w:szCs w:val="28"/>
        </w:rPr>
        <w:t>,61</w:t>
      </w:r>
      <w:proofErr w:type="gramEnd"/>
      <w:r w:rsidRPr="0023464C">
        <w:rPr>
          <w:rFonts w:ascii="Times New Roman" w:eastAsia="Times New Roman" w:hAnsi="Times New Roman" w:cs="Times New Roman"/>
          <w:sz w:val="28"/>
          <w:szCs w:val="28"/>
        </w:rPr>
        <w:t>-62)</w:t>
      </w:r>
    </w:p>
    <w:p w:rsidR="00612490" w:rsidRPr="00612490" w:rsidRDefault="00612490" w:rsidP="0067712F">
      <w:pPr>
        <w:rPr>
          <w:rFonts w:ascii="Times New Roman" w:eastAsia="Times New Roman" w:hAnsi="Times New Roman" w:cs="Times New Roman"/>
          <w:sz w:val="16"/>
          <w:szCs w:val="16"/>
        </w:rPr>
      </w:pPr>
    </w:p>
    <w:p w:rsidR="0023464C" w:rsidRDefault="0023464C" w:rsidP="0023464C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 xml:space="preserve">     </w:t>
      </w:r>
      <w:r w:rsidRPr="005325F8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>2-7</w:t>
      </w:r>
      <w:proofErr w:type="gramStart"/>
      <w:r w:rsidRPr="005325F8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>.  </w:t>
      </w:r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t>Determine</w:t>
      </w:r>
      <w:proofErr w:type="gramEnd"/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the vertex of each of the following parabolas by averaging </w:t>
      </w: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</w:t>
      </w:r>
    </w:p>
    <w:p w:rsidR="0023464C" w:rsidRDefault="0023464C" w:rsidP="0023464C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 xml:space="preserve">     </w:t>
      </w:r>
      <w:proofErr w:type="gramStart"/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t>the</w:t>
      </w:r>
      <w:proofErr w:type="gramEnd"/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t> </w:t>
      </w:r>
      <w:r w:rsidRPr="005325F8">
        <w:rPr>
          <w:rFonts w:ascii="Times New Roman" w:eastAsia="Times New Roman" w:hAnsi="Times New Roman" w:cs="Times New Roman"/>
          <w:i/>
          <w:iCs/>
          <w:color w:val="000000"/>
          <w:sz w:val="27"/>
          <w:szCs w:val="27"/>
        </w:rPr>
        <w:t>x</w:t>
      </w:r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noBreakHyphen/>
        <w:t xml:space="preserve">intercepts.  Then write each function in graphing </w:t>
      </w:r>
      <w:r w:rsidR="00880115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(vertex) </w:t>
      </w:r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form.  </w:t>
      </w:r>
    </w:p>
    <w:p w:rsidR="0023464C" w:rsidRPr="005325F8" w:rsidRDefault="0023464C" w:rsidP="0023464C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</w:p>
    <w:p w:rsidR="00612490" w:rsidRDefault="0023464C" w:rsidP="00142265">
      <w:pPr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.)  </w:t>
      </w:r>
      <w:r w:rsidR="0030254D" w:rsidRPr="0030254D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9pt;height:18.8pt" o:ole="">
            <v:imagedata r:id="rId8" o:title=""/>
          </v:shape>
          <o:OLEObject Type="Embed" ProgID="Equation.DSMT4" ShapeID="_x0000_i1025" DrawAspect="Content" ObjectID="_1569934367" r:id="rId9"/>
        </w:object>
      </w:r>
      <w:r w:rsidR="00142265">
        <w:rPr>
          <w:rFonts w:ascii="Times New Roman" w:eastAsia="Times New Roman" w:hAnsi="Times New Roman" w:cs="Times New Roman"/>
          <w:sz w:val="24"/>
          <w:szCs w:val="24"/>
        </w:rPr>
        <w:t xml:space="preserve">       </w:t>
      </w:r>
    </w:p>
    <w:p w:rsidR="00612490" w:rsidRDefault="00612490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12490" w:rsidRDefault="00612490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12490" w:rsidRDefault="00142265" w:rsidP="0014226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</w:t>
      </w:r>
    </w:p>
    <w:p w:rsidR="0030254D" w:rsidRDefault="00142265" w:rsidP="0023464C">
      <w:pPr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b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.)  </w:t>
      </w:r>
      <w:r w:rsidR="007723FC" w:rsidRPr="0030254D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2079" w:dyaOrig="380">
          <v:shape id="_x0000_i1026" type="#_x0000_t75" style="width:104.25pt;height:18.8pt" o:ole="">
            <v:imagedata r:id="rId10" o:title=""/>
          </v:shape>
          <o:OLEObject Type="Embed" ProgID="Equation.DSMT4" ShapeID="_x0000_i1026" DrawAspect="Content" ObjectID="_1569934368" r:id="rId11"/>
        </w:object>
      </w:r>
    </w:p>
    <w:p w:rsidR="0030254D" w:rsidRDefault="0030254D" w:rsidP="0023464C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30254D" w:rsidRDefault="0030254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7712F" w:rsidRPr="0030254D" w:rsidRDefault="0067712F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87D0E" w:rsidRDefault="005325F8" w:rsidP="0030254D">
      <w:pPr>
        <w:shd w:val="clear" w:color="auto" w:fill="FFFFFF"/>
        <w:spacing w:before="240"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 xml:space="preserve">     </w:t>
      </w:r>
      <w:r w:rsidR="00D87D0E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>2</w:t>
      </w:r>
      <w:r w:rsidR="00D87D0E" w:rsidRPr="00D87D0E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</w:rPr>
        <w:t>-18.</w:t>
      </w:r>
      <w:proofErr w:type="gramStart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>  FIRE</w:t>
      </w:r>
      <w:proofErr w:type="gramEnd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>!  CALL 9-1-1!</w:t>
      </w:r>
    </w:p>
    <w:p w:rsidR="005325F8" w:rsidRDefault="005325F8" w:rsidP="0030254D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</w:t>
      </w:r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A fireboat in the harbor is helping put out a fire in a warehouse on the pier.  The </w:t>
      </w: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           </w:t>
      </w:r>
    </w:p>
    <w:p w:rsidR="005325F8" w:rsidRDefault="005325F8" w:rsidP="005325F8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</w:t>
      </w:r>
      <w:proofErr w:type="gramStart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>distance</w:t>
      </w:r>
      <w:proofErr w:type="gramEnd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from the barrel (end) of the water cannon to the roof of the warehouse is </w:t>
      </w: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</w:t>
      </w:r>
    </w:p>
    <w:p w:rsidR="00D87D0E" w:rsidRPr="00D87D0E" w:rsidRDefault="005325F8" w:rsidP="005325F8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</w:t>
      </w:r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>120 feet, and the water shoots up 50 feet above the barrel of the water cannon.</w:t>
      </w:r>
    </w:p>
    <w:p w:rsidR="005325F8" w:rsidRDefault="005325F8" w:rsidP="005325F8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</w:t>
      </w:r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Sketch a graph and write an equation of the parabola that models the path of the water </w:t>
      </w: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</w:t>
      </w:r>
    </w:p>
    <w:p w:rsidR="00D87D0E" w:rsidRPr="00D87D0E" w:rsidRDefault="005325F8" w:rsidP="005325F8">
      <w:pPr>
        <w:shd w:val="clear" w:color="auto" w:fill="FFFFFF"/>
        <w:spacing w:after="0" w:line="240" w:lineRule="auto"/>
        <w:ind w:left="-360"/>
        <w:rPr>
          <w:rFonts w:ascii="Times New Roman" w:eastAsia="Times New Roman" w:hAnsi="Times New Roman" w:cs="Times New Roman"/>
          <w:color w:val="000000"/>
          <w:sz w:val="27"/>
          <w:szCs w:val="27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    </w:t>
      </w:r>
      <w:proofErr w:type="gramStart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>from</w:t>
      </w:r>
      <w:proofErr w:type="gramEnd"/>
      <w:r w:rsidR="00D87D0E" w:rsidRPr="00D87D0E">
        <w:rPr>
          <w:rFonts w:ascii="Times New Roman" w:eastAsia="Times New Roman" w:hAnsi="Times New Roman" w:cs="Times New Roman"/>
          <w:color w:val="000000"/>
          <w:sz w:val="27"/>
          <w:szCs w:val="27"/>
        </w:rPr>
        <w:t xml:space="preserve"> the fireboat to the fire.  State an appropriate domain and range for this situation.</w:t>
      </w:r>
    </w:p>
    <w:p w:rsidR="005325F8" w:rsidRDefault="0030254D">
      <w:r>
        <w:rPr>
          <w:noProof/>
        </w:rPr>
        <w:drawing>
          <wp:anchor distT="0" distB="0" distL="114300" distR="114300" simplePos="0" relativeHeight="251658240" behindDoc="0" locked="0" layoutInCell="1" allowOverlap="1" wp14:anchorId="1AC36421" wp14:editId="54E51560">
            <wp:simplePos x="0" y="0"/>
            <wp:positionH relativeFrom="column">
              <wp:posOffset>3812587</wp:posOffset>
            </wp:positionH>
            <wp:positionV relativeFrom="paragraph">
              <wp:posOffset>78740</wp:posOffset>
            </wp:positionV>
            <wp:extent cx="2058035" cy="893445"/>
            <wp:effectExtent l="0" t="0" r="0" b="1905"/>
            <wp:wrapNone/>
            <wp:docPr id="1" name="Picture 1" descr="https://ebooks.cpm.org/images/int3/chap02/2-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books.cpm.org/images/int3/chap02/2-18.png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8035" cy="893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0254D" w:rsidRDefault="0030254D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30254D" w:rsidRDefault="0030254D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612490" w:rsidRDefault="00612490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C168EB" w:rsidRDefault="00C168EB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C168EB" w:rsidRDefault="00C168EB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C168EB" w:rsidRDefault="00C168EB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612490" w:rsidRDefault="00612490" w:rsidP="005325F8">
      <w:pP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</w:pPr>
    </w:p>
    <w:p w:rsidR="00612490" w:rsidRDefault="005325F8" w:rsidP="00612490">
      <w:pPr>
        <w:spacing w:after="0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  <w:lastRenderedPageBreak/>
        <w:t>2</w:t>
      </w:r>
      <w:r w:rsidRPr="005325F8">
        <w:rPr>
          <w:rFonts w:ascii="Times New Roman" w:eastAsia="Times New Roman" w:hAnsi="Times New Roman" w:cs="Times New Roman"/>
          <w:b/>
          <w:bCs/>
          <w:color w:val="000000"/>
          <w:sz w:val="27"/>
          <w:szCs w:val="27"/>
          <w:shd w:val="clear" w:color="auto" w:fill="FFFFFF"/>
        </w:rPr>
        <w:t>-21.</w:t>
      </w:r>
      <w:r w:rsidRPr="005325F8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   Solve each of the following equations</w:t>
      </w:r>
      <w:r w:rsidRPr="00612490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. </w:t>
      </w:r>
      <w:r w:rsidRPr="00612490">
        <w:rPr>
          <w:rFonts w:ascii="Times New Roman" w:eastAsia="Times New Roman" w:hAnsi="Times New Roman" w:cs="Times New Roman"/>
          <w:sz w:val="27"/>
          <w:szCs w:val="27"/>
        </w:rPr>
        <w:t xml:space="preserve"> </w:t>
      </w:r>
      <w:r w:rsidR="00870751" w:rsidRPr="00612490">
        <w:rPr>
          <w:rFonts w:ascii="Times New Roman" w:eastAsia="Times New Roman" w:hAnsi="Times New Roman" w:cs="Times New Roman"/>
          <w:sz w:val="27"/>
          <w:szCs w:val="27"/>
        </w:rPr>
        <w:t>(</w:t>
      </w:r>
      <w:proofErr w:type="gramStart"/>
      <w:r w:rsidR="00870751" w:rsidRPr="00612490">
        <w:rPr>
          <w:rFonts w:ascii="Times New Roman" w:eastAsia="Times New Roman" w:hAnsi="Times New Roman" w:cs="Times New Roman"/>
          <w:sz w:val="27"/>
          <w:szCs w:val="27"/>
        </w:rPr>
        <w:t>leave</w:t>
      </w:r>
      <w:proofErr w:type="gramEnd"/>
      <w:r w:rsidR="00870751" w:rsidRPr="00612490">
        <w:rPr>
          <w:rFonts w:ascii="Times New Roman" w:eastAsia="Times New Roman" w:hAnsi="Times New Roman" w:cs="Times New Roman"/>
          <w:sz w:val="27"/>
          <w:szCs w:val="27"/>
        </w:rPr>
        <w:t xml:space="preserve"> your answers as fractions</w:t>
      </w:r>
      <w:r w:rsidR="00612490" w:rsidRPr="00612490">
        <w:rPr>
          <w:rFonts w:ascii="Times New Roman" w:eastAsia="Times New Roman" w:hAnsi="Times New Roman" w:cs="Times New Roman"/>
          <w:sz w:val="27"/>
          <w:szCs w:val="27"/>
        </w:rPr>
        <w:t xml:space="preserve"> when </w:t>
      </w:r>
      <w:r w:rsidR="00612490">
        <w:rPr>
          <w:rFonts w:ascii="Times New Roman" w:eastAsia="Times New Roman" w:hAnsi="Times New Roman" w:cs="Times New Roman"/>
          <w:sz w:val="27"/>
          <w:szCs w:val="27"/>
        </w:rPr>
        <w:t xml:space="preserve">        </w:t>
      </w:r>
      <w:r w:rsidR="00612490" w:rsidRPr="00612490">
        <w:rPr>
          <w:rFonts w:ascii="Times New Roman" w:eastAsia="Times New Roman" w:hAnsi="Times New Roman" w:cs="Times New Roman"/>
          <w:sz w:val="27"/>
          <w:szCs w:val="27"/>
        </w:rPr>
        <w:t>applicable)</w:t>
      </w:r>
      <w:r w:rsidR="00C168EB">
        <w:rPr>
          <w:rFonts w:ascii="Times New Roman" w:eastAsia="Times New Roman" w:hAnsi="Times New Roman" w:cs="Times New Roman"/>
          <w:sz w:val="27"/>
          <w:szCs w:val="27"/>
        </w:rPr>
        <w:t>.</w:t>
      </w:r>
      <w:r w:rsidR="00612490">
        <w:rPr>
          <w:rFonts w:ascii="Times New Roman" w:eastAsia="Times New Roman" w:hAnsi="Times New Roman" w:cs="Times New Roman"/>
          <w:sz w:val="27"/>
          <w:szCs w:val="27"/>
        </w:rPr>
        <w:t xml:space="preserve">  </w:t>
      </w:r>
    </w:p>
    <w:p w:rsidR="005325F8" w:rsidRPr="00612490" w:rsidRDefault="00612490" w:rsidP="00612490">
      <w:pPr>
        <w:spacing w:after="0"/>
        <w:rPr>
          <w:rFonts w:ascii="Times New Roman" w:eastAsia="Times New Roman" w:hAnsi="Times New Roman" w:cs="Times New Roman"/>
          <w:sz w:val="27"/>
          <w:szCs w:val="27"/>
        </w:rPr>
      </w:pPr>
      <w:r>
        <w:rPr>
          <w:rFonts w:ascii="Times New Roman" w:eastAsia="Times New Roman" w:hAnsi="Times New Roman" w:cs="Times New Roman"/>
          <w:sz w:val="27"/>
          <w:szCs w:val="27"/>
        </w:rPr>
        <w:t xml:space="preserve">                 </w:t>
      </w:r>
    </w:p>
    <w:p w:rsidR="000D11B2" w:rsidRDefault="005325F8" w:rsidP="000D11B2">
      <w:pPr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a.)  </w:t>
      </w:r>
      <w:r w:rsidR="00142265" w:rsidRPr="00142265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280" w:dyaOrig="680">
          <v:shape id="_x0000_i1027" type="#_x0000_t75" style="width:63.95pt;height:33.85pt" o:ole="">
            <v:imagedata r:id="rId13" o:title=""/>
          </v:shape>
          <o:OLEObject Type="Embed" ProgID="Equation.DSMT4" ShapeID="_x0000_i1027" DrawAspect="Content" ObjectID="_1569934369" r:id="rId14"/>
        </w:object>
      </w:r>
      <w:r w:rsidR="00142265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  <w:r w:rsidR="000D11B2">
        <w:rPr>
          <w:rFonts w:ascii="Times New Roman" w:eastAsia="Times New Roman" w:hAnsi="Times New Roman" w:cs="Times New Roman"/>
          <w:sz w:val="24"/>
          <w:szCs w:val="24"/>
        </w:rPr>
        <w:tab/>
      </w:r>
      <w:r w:rsidR="000D11B2">
        <w:rPr>
          <w:rFonts w:ascii="Times New Roman" w:eastAsia="Times New Roman" w:hAnsi="Times New Roman" w:cs="Times New Roman"/>
          <w:sz w:val="24"/>
          <w:szCs w:val="24"/>
        </w:rPr>
        <w:tab/>
      </w:r>
      <w:r w:rsidR="000D11B2">
        <w:rPr>
          <w:rFonts w:ascii="Times New Roman" w:eastAsia="Times New Roman" w:hAnsi="Times New Roman" w:cs="Times New Roman"/>
          <w:sz w:val="24"/>
          <w:szCs w:val="24"/>
        </w:rPr>
        <w:tab/>
      </w:r>
      <w:r w:rsidR="000D11B2">
        <w:rPr>
          <w:rFonts w:ascii="Times New Roman" w:eastAsia="Times New Roman" w:hAnsi="Times New Roman" w:cs="Times New Roman"/>
          <w:sz w:val="24"/>
          <w:szCs w:val="24"/>
        </w:rPr>
        <w:tab/>
      </w:r>
      <w:r w:rsidR="000D11B2">
        <w:rPr>
          <w:rFonts w:ascii="Times New Roman" w:eastAsia="Times New Roman" w:hAnsi="Times New Roman" w:cs="Times New Roman"/>
          <w:sz w:val="24"/>
          <w:szCs w:val="24"/>
        </w:rPr>
        <w:t>b.)</w:t>
      </w:r>
      <w:proofErr w:type="gramEnd"/>
      <w:r w:rsidR="000D11B2" w:rsidRPr="00142265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11B2" w:rsidRPr="00142265">
        <w:rPr>
          <w:rFonts w:ascii="Times New Roman" w:eastAsia="Times New Roman" w:hAnsi="Times New Roman" w:cs="Times New Roman"/>
          <w:position w:val="-26"/>
          <w:sz w:val="24"/>
          <w:szCs w:val="24"/>
        </w:rPr>
        <w:object w:dxaOrig="1520" w:dyaOrig="680">
          <v:shape id="_x0000_i1031" type="#_x0000_t75" style="width:75.75pt;height:33.85pt" o:ole="">
            <v:imagedata r:id="rId15" o:title=""/>
          </v:shape>
          <o:OLEObject Type="Embed" ProgID="Equation.DSMT4" ShapeID="_x0000_i1031" DrawAspect="Content" ObjectID="_1569934370" r:id="rId16"/>
        </w:object>
      </w:r>
      <w:r w:rsidR="000D11B2" w:rsidRPr="006124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11B2">
        <w:rPr>
          <w:rFonts w:ascii="Times New Roman" w:eastAsia="Times New Roman" w:hAnsi="Times New Roman" w:cs="Times New Roman"/>
          <w:sz w:val="24"/>
          <w:szCs w:val="24"/>
        </w:rPr>
        <w:t xml:space="preserve">            </w:t>
      </w:r>
    </w:p>
    <w:p w:rsidR="00612490" w:rsidRDefault="00612490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12490" w:rsidRDefault="00612490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66329" w:rsidRDefault="00266329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66329" w:rsidRDefault="00266329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12490" w:rsidRDefault="00612490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12490" w:rsidRDefault="00142265" w:rsidP="0014226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</w:t>
      </w:r>
      <w:r w:rsidR="000D11B2"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</w:p>
    <w:p w:rsidR="00612490" w:rsidRDefault="000D11B2" w:rsidP="0014226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</w:p>
    <w:p w:rsidR="000D11B2" w:rsidRDefault="00612490" w:rsidP="000D11B2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.)  </w:t>
      </w:r>
      <w:r w:rsidRPr="0061249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880" w:dyaOrig="340">
          <v:shape id="_x0000_i1029" type="#_x0000_t75" style="width:94.05pt;height:17.2pt" o:ole="">
            <v:imagedata r:id="rId17" o:title=""/>
          </v:shape>
          <o:OLEObject Type="Embed" ProgID="Equation.DSMT4" ShapeID="_x0000_i1029" DrawAspect="Content" ObjectID="_1569934371" r:id="rId18"/>
        </w:object>
      </w:r>
      <w:r w:rsidR="000D11B2" w:rsidRPr="000D11B2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D11B2"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d</w:t>
      </w:r>
      <w:r w:rsidR="000D11B2">
        <w:rPr>
          <w:rFonts w:ascii="Times New Roman" w:eastAsia="Times New Roman" w:hAnsi="Times New Roman" w:cs="Times New Roman"/>
          <w:sz w:val="24"/>
          <w:szCs w:val="24"/>
        </w:rPr>
        <w:t xml:space="preserve">.)  </w:t>
      </w:r>
      <w:r w:rsidR="000D11B2" w:rsidRPr="000D11B2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820" w:dyaOrig="380">
          <v:shape id="_x0000_i1037" type="#_x0000_t75" style="width:91.35pt;height:19.35pt" o:ole="">
            <v:imagedata r:id="rId19" o:title=""/>
          </v:shape>
          <o:OLEObject Type="Embed" ProgID="Equation.DSMT4" ShapeID="_x0000_i1037" DrawAspect="Content" ObjectID="_1569934372" r:id="rId20"/>
        </w:object>
      </w:r>
    </w:p>
    <w:p w:rsidR="00142265" w:rsidRDefault="00142265" w:rsidP="00142265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bookmarkEnd w:id="0"/>
    </w:p>
    <w:p w:rsidR="005325F8" w:rsidRDefault="005325F8" w:rsidP="005325F8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2265" w:rsidRDefault="00142265" w:rsidP="005325F8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D87D0E" w:rsidRPr="00142265" w:rsidRDefault="00D87D0E" w:rsidP="00142265">
      <w:pPr>
        <w:rPr>
          <w:rFonts w:ascii="Times New Roman" w:eastAsia="Times New Roman" w:hAnsi="Times New Roman" w:cs="Times New Roman"/>
          <w:sz w:val="24"/>
          <w:szCs w:val="24"/>
        </w:rPr>
      </w:pPr>
    </w:p>
    <w:sectPr w:rsidR="00D87D0E" w:rsidRPr="00142265" w:rsidSect="00142265">
      <w:pgSz w:w="12240" w:h="15840"/>
      <w:pgMar w:top="1008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0254D" w:rsidRDefault="0030254D" w:rsidP="0030254D">
      <w:pPr>
        <w:spacing w:after="0" w:line="240" w:lineRule="auto"/>
      </w:pPr>
      <w:r>
        <w:separator/>
      </w:r>
    </w:p>
  </w:endnote>
  <w:endnote w:type="continuationSeparator" w:id="0">
    <w:p w:rsidR="0030254D" w:rsidRDefault="0030254D" w:rsidP="003025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0254D" w:rsidRDefault="0030254D" w:rsidP="0030254D">
      <w:pPr>
        <w:spacing w:after="0" w:line="240" w:lineRule="auto"/>
      </w:pPr>
      <w:r>
        <w:separator/>
      </w:r>
    </w:p>
  </w:footnote>
  <w:footnote w:type="continuationSeparator" w:id="0">
    <w:p w:rsidR="0030254D" w:rsidRDefault="0030254D" w:rsidP="0030254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7B25B5"/>
    <w:multiLevelType w:val="multilevel"/>
    <w:tmpl w:val="9EF6E68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57454D72"/>
    <w:multiLevelType w:val="multilevel"/>
    <w:tmpl w:val="F0FA4D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7E2949E4"/>
    <w:multiLevelType w:val="multilevel"/>
    <w:tmpl w:val="E90046B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"/>
  </w:num>
  <w:num w:numId="2">
    <w:abstractNumId w:val="0"/>
    <w:lvlOverride w:ilvl="0">
      <w:lvl w:ilvl="0">
        <w:numFmt w:val="lowerLetter"/>
        <w:lvlText w:val="%1."/>
        <w:lvlJc w:val="left"/>
      </w:lvl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7D0E"/>
    <w:rsid w:val="000D11B2"/>
    <w:rsid w:val="00142265"/>
    <w:rsid w:val="0023464C"/>
    <w:rsid w:val="00266329"/>
    <w:rsid w:val="0030254D"/>
    <w:rsid w:val="004208A6"/>
    <w:rsid w:val="005325F8"/>
    <w:rsid w:val="00556F53"/>
    <w:rsid w:val="00612490"/>
    <w:rsid w:val="0067712F"/>
    <w:rsid w:val="007723FC"/>
    <w:rsid w:val="00870751"/>
    <w:rsid w:val="00880115"/>
    <w:rsid w:val="00C168EB"/>
    <w:rsid w:val="00D87D0E"/>
    <w:rsid w:val="00E23150"/>
    <w:rsid w:val="00F40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7D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D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0254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025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254D"/>
  </w:style>
  <w:style w:type="paragraph" w:styleId="Footer">
    <w:name w:val="footer"/>
    <w:basedOn w:val="Normal"/>
    <w:link w:val="FooterChar"/>
    <w:uiPriority w:val="99"/>
    <w:unhideWhenUsed/>
    <w:rsid w:val="003025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254D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87D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7D0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0254D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3025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0254D"/>
  </w:style>
  <w:style w:type="paragraph" w:styleId="Footer">
    <w:name w:val="footer"/>
    <w:basedOn w:val="Normal"/>
    <w:link w:val="FooterChar"/>
    <w:uiPriority w:val="99"/>
    <w:unhideWhenUsed/>
    <w:rsid w:val="003025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0254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4639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287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75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2</Pages>
  <Words>184</Words>
  <Characters>1053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7240image</dc:creator>
  <cp:lastModifiedBy>7240image</cp:lastModifiedBy>
  <cp:revision>11</cp:revision>
  <cp:lastPrinted>2017-10-19T22:50:00Z</cp:lastPrinted>
  <dcterms:created xsi:type="dcterms:W3CDTF">2017-10-19T21:35:00Z</dcterms:created>
  <dcterms:modified xsi:type="dcterms:W3CDTF">2017-10-19T23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</Properties>
</file>